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6"/>
  </p:notesMasterIdLst>
  <p:sldIdLst>
    <p:sldId id="363" r:id="rId2"/>
    <p:sldId id="410" r:id="rId3"/>
    <p:sldId id="364" r:id="rId4"/>
    <p:sldId id="365" r:id="rId5"/>
    <p:sldId id="366" r:id="rId6"/>
    <p:sldId id="367" r:id="rId7"/>
    <p:sldId id="369" r:id="rId8"/>
    <p:sldId id="370" r:id="rId9"/>
    <p:sldId id="371" r:id="rId10"/>
    <p:sldId id="372" r:id="rId11"/>
    <p:sldId id="373" r:id="rId12"/>
    <p:sldId id="374" r:id="rId13"/>
    <p:sldId id="375" r:id="rId14"/>
    <p:sldId id="378" r:id="rId15"/>
    <p:sldId id="379" r:id="rId16"/>
    <p:sldId id="380" r:id="rId17"/>
    <p:sldId id="381" r:id="rId18"/>
    <p:sldId id="382" r:id="rId19"/>
    <p:sldId id="383" r:id="rId20"/>
    <p:sldId id="384" r:id="rId21"/>
    <p:sldId id="385" r:id="rId22"/>
    <p:sldId id="386" r:id="rId23"/>
    <p:sldId id="387" r:id="rId24"/>
    <p:sldId id="389" r:id="rId25"/>
    <p:sldId id="390" r:id="rId26"/>
    <p:sldId id="391" r:id="rId27"/>
    <p:sldId id="393" r:id="rId28"/>
    <p:sldId id="395" r:id="rId29"/>
    <p:sldId id="396" r:id="rId30"/>
    <p:sldId id="397" r:id="rId31"/>
    <p:sldId id="398" r:id="rId32"/>
    <p:sldId id="399" r:id="rId33"/>
    <p:sldId id="400" r:id="rId34"/>
    <p:sldId id="401" r:id="rId35"/>
    <p:sldId id="402" r:id="rId36"/>
    <p:sldId id="403" r:id="rId37"/>
    <p:sldId id="404" r:id="rId38"/>
    <p:sldId id="405" r:id="rId39"/>
    <p:sldId id="406" r:id="rId40"/>
    <p:sldId id="407" r:id="rId41"/>
    <p:sldId id="408" r:id="rId42"/>
    <p:sldId id="412" r:id="rId43"/>
    <p:sldId id="413" r:id="rId44"/>
    <p:sldId id="411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68" d="100"/>
          <a:sy n="68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7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hematical background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uclidean_division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hyperlink" Target="https://en.wikipedia.org/wiki/Quotient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4400" dirty="0" smtClean="0">
                <a:latin typeface="Arial" pitchFamily="34" charset="0"/>
                <a:cs typeface="Arial" pitchFamily="34" charset="0"/>
              </a:rPr>
              <a:t>Mathematical background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878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  <a:endParaRPr 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p:oleObj spid="_x0000_s43028" name="Equation" r:id="rId6" imgW="241300" imgH="228600" progId="Equation.3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818084"/>
          <a:ext cx="1979613" cy="458788"/>
        </p:xfrm>
        <a:graphic>
          <a:graphicData uri="http://schemas.openxmlformats.org/presentationml/2006/ole">
            <p:oleObj spid="_x0000_s43029" name="Equation" r:id="rId7" imgW="1040948" imgH="241195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40172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591643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915344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3347144"/>
          <a:ext cx="350837" cy="333375"/>
        </p:xfrm>
        <a:graphic>
          <a:graphicData uri="http://schemas.openxmlformats.org/presentationml/2006/ole">
            <p:oleObj spid="_x0000_s44043" name="Equation" r:id="rId6" imgW="241300" imgH="228600" progId="Equation.3">
              <p:embed/>
            </p:oleObj>
          </a:graphicData>
        </a:graphic>
      </p:graphicFrame>
      <p:sp>
        <p:nvSpPr>
          <p:cNvPr id="6150" name="Title 6"/>
          <p:cNvSpPr>
            <a:spLocks noGrp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3347144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="" xmlns:p14="http://schemas.microsoft.com/office/powerpoint/2010/main" val="253374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6792"/>
            <a:ext cx="8229600" cy="4896544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How abou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versus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versu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0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707904" y="2564904"/>
          <a:ext cx="3503835" cy="802932"/>
        </p:xfrm>
        <a:graphic>
          <a:graphicData uri="http://schemas.openxmlformats.org/presentationml/2006/ole">
            <p:oleObj spid="_x0000_s45067" name="Equation" r:id="rId5" imgW="1993680" imgH="457200" progId="Equation.3">
              <p:embed/>
            </p:oleObj>
          </a:graphicData>
        </a:graphic>
      </p:graphicFrame>
      <p:sp>
        <p:nvSpPr>
          <p:cNvPr id="7172" name="Title 4"/>
          <p:cNvSpPr>
            <a:spLocks noGrp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652120" y="2348880"/>
            <a:ext cx="2836267" cy="1224086"/>
            <a:chOff x="5652120" y="2348880"/>
            <a:chExt cx="2836267" cy="1224086"/>
          </a:xfrm>
        </p:grpSpPr>
        <p:grpSp>
          <p:nvGrpSpPr>
            <p:cNvPr id="13" name="Group 12"/>
            <p:cNvGrpSpPr/>
            <p:nvPr/>
          </p:nvGrpSpPr>
          <p:grpSpPr>
            <a:xfrm>
              <a:off x="5652120" y="2420888"/>
              <a:ext cx="1800275" cy="1152078"/>
              <a:chOff x="6660156" y="2492896"/>
              <a:chExt cx="1800275" cy="1152078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6660156" y="2492896"/>
                <a:ext cx="864172" cy="115207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flipH="1">
                <a:off x="7452320" y="2636912"/>
                <a:ext cx="1008111" cy="28867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27" name="TextBox 7"/>
            <p:cNvSpPr txBox="1">
              <a:spLocks noChangeArrowheads="1"/>
            </p:cNvSpPr>
            <p:nvPr/>
          </p:nvSpPr>
          <p:spPr bwMode="auto">
            <a:xfrm>
              <a:off x="7380312" y="2348880"/>
              <a:ext cx="1108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CA" dirty="0"/>
                <a:t>Constant</a:t>
              </a:r>
            </a:p>
          </p:txBody>
        </p:sp>
      </p:grp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2195736" y="4221088"/>
          <a:ext cx="3960440" cy="844672"/>
        </p:xfrm>
        <a:graphic>
          <a:graphicData uri="http://schemas.openxmlformats.org/presentationml/2006/ole">
            <p:oleObj spid="_x0000_s45068" name="Equation" r:id="rId6" imgW="2145960" imgH="457200" progId="Equation.3">
              <p:embed/>
            </p:oleObj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195736" y="5013176"/>
          <a:ext cx="3678237" cy="844550"/>
        </p:xfrm>
        <a:graphic>
          <a:graphicData uri="http://schemas.openxmlformats.org/presentationml/2006/ole">
            <p:oleObj spid="_x0000_s45069" name="Equation" r:id="rId7" imgW="1993680" imgH="457200" progId="Equation.3">
              <p:embed/>
            </p:oleObj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4067944" y="3356992"/>
          <a:ext cx="2047728" cy="792088"/>
        </p:xfrm>
        <a:graphic>
          <a:graphicData uri="http://schemas.openxmlformats.org/presentationml/2006/ole">
            <p:oleObj spid="_x0000_s45070" name="Equation" r:id="rId8" imgW="1117440" imgH="43164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357301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cause,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157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2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1" name="Title 7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="" xmlns:p14="http://schemas.microsoft.com/office/powerpoint/2010/main" val="15669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>
          <a:xfrm>
            <a:off x="457200" y="701824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="" xmlns:p14="http://schemas.microsoft.com/office/powerpoint/2010/main" val="12708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p:oleObj spid="_x0000_s47115" name="Equation" r:id="rId5" imgW="2260600" imgH="444500" progId="Equation.DSMT4">
              <p:embed/>
            </p:oleObj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23417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32404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p:oleObj spid="_x0000_s48148" name="Equation" r:id="rId5" imgW="1548728" imgH="444307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p:oleObj spid="_x0000_s48149" name="Equation" r:id="rId6" imgW="965200" imgH="444500" progId="Equation.DSMT4">
              <p:embed/>
            </p:oleObj>
          </a:graphicData>
        </a:graphic>
      </p:graphicFrame>
      <p:sp>
        <p:nvSpPr>
          <p:cNvPr id="10245" name="Title 5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29007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p:oleObj spid="_x0000_s49172" name="Equation" r:id="rId5" imgW="926698" imgH="444307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p:oleObj spid="_x0000_s49173" name="Equation" r:id="rId6" imgW="1294838" imgH="444307" progId="Equation.DSMT4">
              <p:embed/>
            </p:oleObj>
          </a:graphicData>
        </a:graphic>
      </p:graphicFrame>
      <p:sp>
        <p:nvSpPr>
          <p:cNvPr id="11269" name="Title 5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7034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p:oleObj spid="_x0000_s50196" name="Equation" r:id="rId5" imgW="1244600" imgH="43180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p:oleObj spid="_x0000_s50197" name="Equation" r:id="rId6" imgW="1244600" imgH="1282700" progId="Equation.DSMT4">
              <p:embed/>
            </p:oleObj>
          </a:graphicData>
        </a:graphic>
      </p:graphicFrame>
      <p:sp>
        <p:nvSpPr>
          <p:cNvPr id="12293" name="Title 5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36179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443805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Mathematics and engineering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7200" y="1783357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ngineers, mathematics is a too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Of course, that doesn’t mean it always works..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674466"/>
            <a:ext cx="3049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878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mplies </a:t>
            </a:r>
            <a:endParaRPr lang="en-US" i="1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				</a:t>
            </a:r>
            <a:r>
              <a:rPr lang="en-US" sz="140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Oprendick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>
          <a:xfrm>
            <a:off x="457200" y="701824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41907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p:oleObj spid="_x0000_s51247" name="Equation" r:id="rId5" imgW="1155700" imgH="48260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p:oleObj spid="_x0000_s51248" name="Equation" r:id="rId6" imgW="1815312" imgH="444307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p:oleObj spid="_x0000_s51249" name="Equation" r:id="rId7" imgW="1497950" imgH="444307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p:oleObj spid="_x0000_s51250" name="Equation" r:id="rId8" imgW="1473200" imgH="482600" progId="Equation.DSMT4">
              <p:embed/>
            </p:oleObj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p:oleObj spid="_x0000_s51251" name="Equation" r:id="rId9" imgW="12827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003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Demonstrating with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3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4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p:oleObj spid="_x0000_s52235" name="Equation" r:id="rId7" imgW="837836" imgH="444307" progId="Equation.DSMT4">
              <p:embed/>
            </p:oleObj>
          </a:graphicData>
        </a:graphic>
      </p:graphicFrame>
      <p:sp>
        <p:nvSpPr>
          <p:cNvPr id="14342" name="Title 6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3876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p:oleObj spid="_x0000_s53259" name="Equation" r:id="rId7" imgW="2260600" imgH="508000" progId="Equation.DSMT4">
              <p:embed/>
            </p:oleObj>
          </a:graphicData>
        </a:graphic>
      </p:graphicFrame>
      <p:sp>
        <p:nvSpPr>
          <p:cNvPr id="15366" name="Title 6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2686" y="49749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373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atio between the error and the actual value goes to zero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n the limit, a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→ ∞</a:t>
            </a:r>
            <a:r>
              <a:rPr lang="en-US" smtClean="0">
                <a:latin typeface="Arial" charset="0"/>
                <a:cs typeface="Arial" charset="0"/>
              </a:rPr>
              <a:t>, the ratio between the sum and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i="1" smtClean="0">
                <a:latin typeface="Arial" charset="0"/>
                <a:cs typeface="Arial" charset="0"/>
              </a:rPr>
              <a:t>The relative error</a:t>
            </a:r>
            <a:r>
              <a:rPr lang="en-US" smtClean="0">
                <a:latin typeface="Arial" charset="0"/>
                <a:cs typeface="Arial" charset="0"/>
              </a:rPr>
              <a:t> of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7412" name="Title 3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94113" y="2420938"/>
          <a:ext cx="1508125" cy="1379537"/>
        </p:xfrm>
        <a:graphic>
          <a:graphicData uri="http://schemas.openxmlformats.org/presentationml/2006/ole">
            <p:oleObj spid="_x0000_s55307" name="Equation" r:id="rId5" imgW="888614" imgH="812447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620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next series we will look at is the geometric series with common ratio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if </a:t>
            </a:r>
            <a:r>
              <a:rPr lang="en-US" smtClean="0">
                <a:latin typeface="Times New Roman" pitchFamily="18" charset="0"/>
                <a:cs typeface="Arial" charset="0"/>
              </a:rPr>
              <a:t>|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| &lt; 1</a:t>
            </a:r>
            <a:r>
              <a:rPr lang="en-US" smtClean="0">
                <a:latin typeface="Arial" charset="0"/>
                <a:cs typeface="Arial" charset="0"/>
              </a:rPr>
              <a:t> then it is also true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567113" y="2000250"/>
          <a:ext cx="1943100" cy="901700"/>
        </p:xfrm>
        <a:graphic>
          <a:graphicData uri="http://schemas.openxmlformats.org/presentationml/2006/ole">
            <p:oleObj spid="_x0000_s56340" name="Equation" r:id="rId5" imgW="875920" imgH="406224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81413" y="3455988"/>
          <a:ext cx="1633537" cy="874712"/>
        </p:xfrm>
        <a:graphic>
          <a:graphicData uri="http://schemas.openxmlformats.org/presentationml/2006/ole">
            <p:oleObj spid="_x0000_s56341" name="Equation" r:id="rId6" imgW="736280" imgH="393529" progId="Equation.DSMT4">
              <p:embed/>
            </p:oleObj>
          </a:graphicData>
        </a:graphic>
      </p:graphicFrame>
      <p:sp>
        <p:nvSpPr>
          <p:cNvPr id="18437" name="Title 5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29313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p:oleObj spid="_x0000_s57364" name="Equation" r:id="rId5" imgW="2971800" imgH="1689100" progId="Equation.DSMT4">
              <p:embed/>
            </p:oleObj>
          </a:graphicData>
        </a:graphic>
      </p:graphicFrame>
      <p:sp>
        <p:nvSpPr>
          <p:cNvPr id="19461" name="Title 4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p:oleObj spid="_x0000_s57365" name="Equation" r:id="rId6" imgW="520474" imgH="393529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5022850" y="2420938"/>
            <a:ext cx="412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elescoping series:</a:t>
            </a:r>
          </a:p>
          <a:p>
            <a:pPr eaLnBrk="1" hangingPunct="1"/>
            <a:r>
              <a:rPr lang="en-CA"/>
              <a:t>    all 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181342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p:oleObj spid="_x0000_s59412" name="Equation" r:id="rId5" imgW="1688367" imgH="482391" progId="Equation.3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p:oleObj spid="_x0000_s59413" name="Equation" r:id="rId6" imgW="1219200" imgH="508000" progId="Equation.3">
              <p:embed/>
            </p:oleObj>
          </a:graphicData>
        </a:graphic>
      </p:graphicFrame>
      <p:sp>
        <p:nvSpPr>
          <p:cNvPr id="21509" name="Title 5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="" xmlns:p14="http://schemas.microsoft.com/office/powerpoint/2010/main" val="377701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equences may be defined explicitly: 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1, 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...</a:t>
            </a:r>
          </a:p>
          <a:p>
            <a:pPr lvl="1" algn="ctr" eaLnBrk="1" hangingPunct="1"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Here 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is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independent.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nsider a </a:t>
            </a:r>
            <a:r>
              <a:rPr lang="en-US" dirty="0" err="1" smtClean="0">
                <a:latin typeface="Arial" charset="0"/>
                <a:cs typeface="Arial" charset="0"/>
              </a:rPr>
              <a:t>fibonacci</a:t>
            </a:r>
            <a:r>
              <a:rPr lang="en-US" dirty="0" smtClean="0">
                <a:latin typeface="Arial" charset="0"/>
                <a:cs typeface="Arial" charset="0"/>
              </a:rPr>
              <a:t> series where F</a:t>
            </a:r>
            <a:r>
              <a:rPr 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dirty="0" smtClean="0">
                <a:latin typeface="Arial" charset="0"/>
                <a:cs typeface="Arial" charset="0"/>
              </a:rPr>
              <a:t>=1, F</a:t>
            </a:r>
            <a:r>
              <a:rPr 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=2 and F=F+F</a:t>
            </a:r>
          </a:p>
          <a:p>
            <a:pPr lvl="1" eaLnBrk="1" hangingPunct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Then the series is 1, 2, 3, 5, 8, 13, 21, …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</a:t>
            </a:r>
            <a:r>
              <a:rPr lang="en-US" dirty="0" smtClean="0">
                <a:latin typeface="Arial" charset="0"/>
                <a:cs typeface="Arial" charset="0"/>
              </a:rPr>
              <a:t>recurrence relationship is a means of defining a sequence based on previous values in the sequence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dirty="0" smtClean="0">
                <a:latin typeface="Arial" charset="0"/>
                <a:cs typeface="Arial" charset="0"/>
              </a:rPr>
              <a:t>recursive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i="1" dirty="0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184454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8131" name="Title 3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166558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Method A is </a:t>
            </a:r>
            <a:r>
              <a:rPr lang="en-US" sz="1800" i="1" dirty="0" smtClean="0">
                <a:latin typeface="Arial" charset="0"/>
                <a:cs typeface="Arial" charset="0"/>
              </a:rPr>
              <a:t>better</a:t>
            </a:r>
            <a:r>
              <a:rPr lang="en-US" sz="1800" dirty="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dirty="0" smtClean="0">
                <a:latin typeface="Arial" charset="0"/>
                <a:cs typeface="Arial" charset="0"/>
              </a:rPr>
              <a:t>Algorithm A is </a:t>
            </a:r>
            <a:r>
              <a:rPr lang="en-US" sz="1800" i="1" dirty="0" smtClean="0">
                <a:latin typeface="Arial" charset="0"/>
                <a:cs typeface="Arial" charset="0"/>
              </a:rPr>
              <a:t>faster</a:t>
            </a:r>
            <a:r>
              <a:rPr lang="en-US" sz="1800" dirty="0" smtClean="0">
                <a:latin typeface="Arial" charset="0"/>
                <a:cs typeface="Arial" charset="0"/>
              </a:rPr>
              <a:t> than Algorithm B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dirty="0" smtClean="0">
                <a:latin typeface="Arial" charset="0"/>
                <a:cs typeface="Arial" charset="0"/>
              </a:rPr>
              <a:t>qualitative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sz="1600" b="1" dirty="0" smtClean="0">
                <a:latin typeface="Arial" charset="0"/>
                <a:cs typeface="Arial" charset="0"/>
              </a:rPr>
              <a:t>qualitativ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latin typeface="Arial" charset="0"/>
                <a:cs typeface="Arial" charset="0"/>
              </a:rPr>
              <a:t>a.	</a:t>
            </a:r>
            <a:r>
              <a:rPr lang="en-US" sz="1600" dirty="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dirty="0" smtClean="0">
                <a:latin typeface="Arial" charset="0"/>
                <a:cs typeface="Arial" charset="0"/>
              </a:rPr>
              <a:t>									 </a:t>
            </a:r>
            <a:endParaRPr lang="en-US" b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741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the initial condition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respectively</a:t>
            </a:r>
          </a:p>
        </p:txBody>
      </p:sp>
      <p:sp>
        <p:nvSpPr>
          <p:cNvPr id="49155" name="Title 3"/>
          <p:cNvSpPr>
            <a:spLocks noGrp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425737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/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SE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88" name="Title 4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235091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1203" name="Title 3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188542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</a:t>
            </a:r>
            <a:r>
              <a:rPr lang="en-US" sz="1800" smtClean="0">
                <a:latin typeface="Arial" charset="0"/>
                <a:cs typeface="Arial" charset="0"/>
              </a:rPr>
              <a:t>where </a:t>
            </a:r>
            <a:r>
              <a:rPr lang="en-US" sz="1800" i="1" smtClean="0">
                <a:latin typeface="Symbol" pitchFamily="18" charset="2"/>
                <a:cs typeface="Arial" charset="0"/>
              </a:rPr>
              <a:t>f</a:t>
            </a:r>
            <a:r>
              <a:rPr lang="en-US" sz="180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p:oleObj spid="_x0000_s61460" name="Equation" r:id="rId5" imgW="1447800" imgH="3683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p:oleObj spid="_x0000_s61461" name="Equation" r:id="rId6" imgW="1129810" imgH="393529" progId="Equation.DSMT4">
              <p:embed/>
            </p:oleObj>
          </a:graphicData>
        </a:graphic>
      </p:graphicFrame>
      <p:sp>
        <p:nvSpPr>
          <p:cNvPr id="23557" name="Title 5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="" xmlns:p14="http://schemas.microsoft.com/office/powerpoint/2010/main" val="2323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objects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, the </a:t>
            </a:r>
            <a:r>
              <a:rPr lang="en-CA" i="1" smtClean="0">
                <a:latin typeface="Arial" charset="0"/>
                <a:cs typeface="Arial" charset="0"/>
              </a:rPr>
              <a:t>average</a:t>
            </a:r>
            <a:r>
              <a:rPr lang="en-CA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 </a:t>
            </a:r>
            <a:r>
              <a:rPr lang="en-CA" i="1" smtClean="0">
                <a:latin typeface="Arial" charset="0"/>
                <a:cs typeface="Arial" charset="0"/>
              </a:rPr>
              <a:t>weighted</a:t>
            </a:r>
            <a:r>
              <a:rPr lang="en-CA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8038" y="1916113"/>
          <a:ext cx="2505075" cy="784225"/>
        </p:xfrm>
        <a:graphic>
          <a:graphicData uri="http://schemas.openxmlformats.org/presentationml/2006/ole">
            <p:oleObj spid="_x0000_s62502" name="Equation" r:id="rId4" imgW="1256755" imgH="393529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p:oleObj spid="_x0000_s62503" name="Equation" r:id="rId5" imgW="1397000" imgH="228600" progId="Equation.DSMT4">
              <p:embed/>
            </p:oleObj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p:oleObj spid="_x0000_s62504" name="Equation" r:id="rId6" imgW="1663700" imgH="228600" progId="Equation.DSMT4">
              <p:embed/>
            </p:oleObj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p:oleObj spid="_x0000_s62505" name="Equation" r:id="rId7" imgW="15240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385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p:oleObj spid="_x0000_s63517" name="Equation" r:id="rId5" imgW="1536033" imgH="25389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p:oleObj spid="_x0000_s63518" name="Equation" r:id="rId6" imgW="2082800" imgH="2540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p:oleObj spid="_x0000_s63519" name="Equation" r:id="rId7" imgW="17145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9733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4538469"/>
              </p:ext>
            </p:extLst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p:oleObj spid="_x0000_s64559" name="Equation" r:id="rId4" imgW="2679480" imgH="25380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p:oleObj spid="_x0000_s64560" name="Equation" r:id="rId5" imgW="1752600" imgH="46990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5724688"/>
              </p:ext>
            </p:extLst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p:oleObj spid="_x0000_s64561" name="Equation" r:id="rId6" imgW="2323800" imgH="41904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p:oleObj spid="_x0000_s64562" name="Equation" r:id="rId7" imgW="736600" imgH="228600" progId="Equation.DSMT4">
              <p:embed/>
            </p:oleObj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p:oleObj spid="_x0000_s64563" name="Equation" r:id="rId8" imgW="723586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5464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p:oleObj spid="_x0000_s65562" name="Equation" r:id="rId4" imgW="1040948" imgH="469696" progId="Equation.DSMT4">
              <p:embed/>
            </p:oleObj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p:oleObj spid="_x0000_s65563" name="Equation" r:id="rId5" imgW="279400" imgH="4572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21474977"/>
              </p:ext>
            </p:extLst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p:oleObj spid="_x0000_s65564" name="Equation" r:id="rId6" imgW="13843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3153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162300" y="2708275"/>
          <a:ext cx="2922588" cy="817563"/>
        </p:xfrm>
        <a:graphic>
          <a:graphicData uri="http://schemas.openxmlformats.org/presentationml/2006/ole">
            <p:oleObj spid="_x0000_s66571" name="Equation" r:id="rId4" imgW="1676400" imgH="4699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538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p:oleObj spid="_x0000_s67604" name="Equation" r:id="rId4" imgW="1511300" imgH="4572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p:oleObj spid="_x0000_s67605" name="Equation" r:id="rId5" imgW="3454400" imgH="119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529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27373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>
          <a:xfrm>
            <a:off x="457200" y="601811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Justification</a:t>
            </a: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2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4467164"/>
              </p:ext>
            </p:extLst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p:oleObj spid="_x0000_s68629" name="Equation" r:id="rId4" imgW="3200400" imgH="23876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7825774"/>
              </p:ext>
            </p:extLst>
          </p:nvPr>
        </p:nvGraphicFramePr>
        <p:xfrm>
          <a:off x="5889625" y="2997200"/>
          <a:ext cx="2714625" cy="1655763"/>
        </p:xfrm>
        <a:graphic>
          <a:graphicData uri="http://schemas.openxmlformats.org/presentationml/2006/ole">
            <p:oleObj spid="_x0000_s68630" name="Equation" r:id="rId5" imgW="1828800" imgH="11174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816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1484784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lute Value or Modulus of 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63688" y="2204864"/>
            <a:ext cx="61926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a|= non-negative value of a</a:t>
            </a:r>
          </a:p>
          <a:p>
            <a:r>
              <a:rPr lang="en-US" dirty="0" smtClean="0"/>
              <a:t>Example:</a:t>
            </a:r>
          </a:p>
          <a:p>
            <a:r>
              <a:rPr lang="en-US" dirty="0" smtClean="0"/>
              <a:t>|5|=5</a:t>
            </a:r>
          </a:p>
          <a:p>
            <a:r>
              <a:rPr lang="en-US" dirty="0" smtClean="0"/>
              <a:t>|0|=0</a:t>
            </a:r>
          </a:p>
          <a:p>
            <a:r>
              <a:rPr lang="en-US" dirty="0" smtClean="0"/>
              <a:t>|-5|=5</a:t>
            </a:r>
          </a:p>
          <a:p>
            <a:r>
              <a:rPr lang="en-US" dirty="0" smtClean="0"/>
              <a:t>|-5.5|=5.5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836712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1340768"/>
            <a:ext cx="61926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esult of the modulo operation is the remainder of the </a:t>
            </a:r>
            <a:r>
              <a:rPr lang="en-US" dirty="0" smtClean="0">
                <a:hlinkClick r:id="rId3" tooltip="Euclidean division"/>
              </a:rPr>
              <a:t>Euclidean divis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n nearly all computing systems, the </a:t>
            </a:r>
            <a:r>
              <a:rPr lang="en-US" dirty="0" smtClean="0">
                <a:hlinkClick r:id="rId4" tooltip="Quotient"/>
              </a:rPr>
              <a:t>quotient</a:t>
            </a:r>
            <a:r>
              <a:rPr lang="en-US" dirty="0" smtClean="0"/>
              <a:t> </a:t>
            </a:r>
            <a:r>
              <a:rPr lang="en-US" i="1" dirty="0" smtClean="0"/>
              <a:t>q</a:t>
            </a:r>
            <a:r>
              <a:rPr lang="en-US" dirty="0" smtClean="0"/>
              <a:t> and the remainder </a:t>
            </a:r>
            <a:r>
              <a:rPr lang="en-US" i="1" dirty="0" smtClean="0"/>
              <a:t>r</a:t>
            </a:r>
            <a:r>
              <a:rPr lang="en-US" dirty="0" smtClean="0"/>
              <a:t> of </a:t>
            </a:r>
            <a:r>
              <a:rPr lang="en-US" i="1" dirty="0" smtClean="0"/>
              <a:t>a</a:t>
            </a:r>
            <a:r>
              <a:rPr lang="en-US" dirty="0" smtClean="0"/>
              <a:t> divided by </a:t>
            </a:r>
            <a:r>
              <a:rPr lang="en-US" i="1" dirty="0" smtClean="0"/>
              <a:t>n</a:t>
            </a:r>
            <a:r>
              <a:rPr lang="en-US" dirty="0" smtClean="0"/>
              <a:t> satisfy</a:t>
            </a:r>
          </a:p>
          <a:p>
            <a:endParaRPr lang="en-US" dirty="0" smtClean="0"/>
          </a:p>
          <a:p>
            <a:r>
              <a:rPr lang="en-US" dirty="0" smtClean="0"/>
              <a:t>q is an integer number.</a:t>
            </a:r>
          </a:p>
          <a:p>
            <a:r>
              <a:rPr lang="en-US" dirty="0" smtClean="0"/>
              <a:t>a=</a:t>
            </a:r>
            <a:r>
              <a:rPr lang="en-US" dirty="0" err="1" smtClean="0"/>
              <a:t>nq+r</a:t>
            </a:r>
            <a:endParaRPr lang="en-US" dirty="0" smtClean="0"/>
          </a:p>
          <a:p>
            <a:r>
              <a:rPr lang="en-US" dirty="0" smtClean="0"/>
              <a:t>|r|&lt;|n|</a:t>
            </a:r>
          </a:p>
          <a:p>
            <a:r>
              <a:rPr lang="en-US" dirty="0" smtClean="0"/>
              <a:t>This is then written as</a:t>
            </a:r>
          </a:p>
          <a:p>
            <a:r>
              <a:rPr lang="en-US" dirty="0" smtClean="0"/>
              <a:t>r=(a mod n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4509120"/>
            <a:ext cx="8892480" cy="1202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7" y="5733256"/>
            <a:ext cx="8505877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836712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268760"/>
            <a:ext cx="8892480" cy="1202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7" y="2492896"/>
            <a:ext cx="8505877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789040"/>
            <a:ext cx="4190031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19" y="4725144"/>
            <a:ext cx="8496945" cy="34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5229200"/>
            <a:ext cx="7059915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95536" y="5589240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-a mod n)=n-(a mod n)</a:t>
            </a:r>
          </a:p>
          <a:p>
            <a:endParaRPr lang="en-US" dirty="0" smtClean="0"/>
          </a:p>
          <a:p>
            <a:r>
              <a:rPr lang="en-US" dirty="0" smtClean="0"/>
              <a:t>Example:</a:t>
            </a:r>
          </a:p>
          <a:p>
            <a:r>
              <a:rPr lang="en-US" dirty="0" smtClean="0"/>
              <a:t>16 mod 3=1,	-16 mod 3=2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itle 3"/>
          <p:cNvSpPr>
            <a:spLocks noGrp="1"/>
          </p:cNvSpPr>
          <p:nvPr>
            <p:ph type="title"/>
          </p:nvPr>
        </p:nvSpPr>
        <p:spPr>
          <a:xfrm>
            <a:off x="467544" y="3068960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End of the Chapter</a:t>
            </a:r>
          </a:p>
        </p:txBody>
      </p:sp>
    </p:spTree>
    <p:extLst>
      <p:ext uri="{BB962C8B-B14F-4D97-AF65-F5344CB8AC3E}">
        <p14:creationId xmlns=""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will look at a </a:t>
            </a:r>
            <a:r>
              <a:rPr lang="en-US" i="1" dirty="0" smtClean="0">
                <a:latin typeface="Arial" charset="0"/>
                <a:cs typeface="Arial" charset="0"/>
              </a:rPr>
              <a:t>quantitative</a:t>
            </a:r>
            <a:r>
              <a:rPr lang="en-US" dirty="0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dirty="0" smtClean="0">
                <a:latin typeface="Arial" charset="0"/>
                <a:cs typeface="Arial" charset="0"/>
              </a:rPr>
              <a:t>		quantitative</a:t>
            </a:r>
            <a:r>
              <a:rPr lang="en-US" sz="1600" dirty="0" smtClean="0"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latin typeface="Arial" charset="0"/>
                <a:cs typeface="Arial" charset="0"/>
              </a:rPr>
              <a:t>a.</a:t>
            </a:r>
            <a:r>
              <a:rPr lang="en-US" sz="1600" dirty="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dirty="0" smtClean="0">
                <a:latin typeface="Arial" charset="0"/>
                <a:cs typeface="Arial" charset="0"/>
              </a:rPr>
            </a:br>
            <a:r>
              <a:rPr lang="en-US" sz="1600" dirty="0" smtClean="0">
                <a:latin typeface="Arial" charset="0"/>
                <a:cs typeface="Arial" charset="0"/>
              </a:rPr>
              <a:t>		          ascertaining or expressing quantity.  </a:t>
            </a:r>
            <a:endParaRPr lang="en-US" sz="16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Justification</a:t>
            </a: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76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457200" y="601811"/>
            <a:ext cx="8229600" cy="1143000"/>
          </a:xfrm>
        </p:spPr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>
          <a:xfrm>
            <a:off x="457200" y="1927373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</a:t>
            </a:r>
            <a:r>
              <a:rPr lang="en-CA" i="1" dirty="0" smtClean="0">
                <a:latin typeface="Arial" charset="0"/>
                <a:cs typeface="Arial" charset="0"/>
              </a:rPr>
              <a:t>floor</a:t>
            </a:r>
            <a:r>
              <a:rPr lang="en-CA" dirty="0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i="1" dirty="0" smtClean="0">
                <a:latin typeface="Arial" charset="0"/>
                <a:cs typeface="Arial" charset="0"/>
              </a:rPr>
              <a:t>ceiling</a:t>
            </a:r>
            <a:r>
              <a:rPr lang="en-CA" dirty="0" smtClean="0">
                <a:latin typeface="Arial" charset="0"/>
                <a:cs typeface="Arial" charset="0"/>
              </a:rPr>
              <a:t> function map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positive infinity</a:t>
            </a:r>
            <a:endParaRPr lang="en-CA" sz="20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86125" y="2319214"/>
          <a:ext cx="2149475" cy="893762"/>
        </p:xfrm>
        <a:graphic>
          <a:graphicData uri="http://schemas.openxmlformats.org/presentationml/2006/ole">
            <p:oleObj spid="_x0000_s38941" name="Equation" r:id="rId4" imgW="1219200" imgH="5080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p:oleObj spid="_x0000_s38942" name="Equation" r:id="rId5" imgW="114102" imgH="177492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86125" y="3903389"/>
          <a:ext cx="2149475" cy="893763"/>
        </p:xfrm>
        <a:graphic>
          <a:graphicData uri="http://schemas.openxmlformats.org/presentationml/2006/ole">
            <p:oleObj spid="_x0000_s38943" name="Equation" r:id="rId6" imgW="1219200" imgH="508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5967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43397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>
          <a:xfrm>
            <a:off x="457200" y="817835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="" xmlns:p14="http://schemas.microsoft.com/office/powerpoint/2010/main" val="19408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n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their inverses—logarithms—grow slower than any polynomial	</a:t>
            </a:r>
          </a:p>
        </p:txBody>
      </p:sp>
      <p:sp>
        <p:nvSpPr>
          <p:cNvPr id="3077" name="Title 3"/>
          <p:cNvSpPr>
            <a:spLocks noGrp="1"/>
          </p:cNvSpPr>
          <p:nvPr>
            <p:ph type="title"/>
          </p:nvPr>
        </p:nvSpPr>
        <p:spPr>
          <a:xfrm>
            <a:off x="457200" y="529803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2171278"/>
          <a:ext cx="1439862" cy="852487"/>
        </p:xfrm>
        <a:graphic>
          <a:graphicData uri="http://schemas.openxmlformats.org/presentationml/2006/ole">
            <p:oleObj spid="_x0000_s40980" name="Equation" r:id="rId5" imgW="710891" imgH="418918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4188990"/>
          <a:ext cx="1649413" cy="787400"/>
        </p:xfrm>
        <a:graphic>
          <a:graphicData uri="http://schemas.openxmlformats.org/presentationml/2006/ole">
            <p:oleObj spid="_x0000_s40981" name="Equation" r:id="rId6" imgW="8255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016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83357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740495"/>
          <a:ext cx="2233613" cy="511175"/>
        </p:xfrm>
        <a:graphic>
          <a:graphicData uri="http://schemas.openxmlformats.org/presentationml/2006/ole">
            <p:oleObj spid="_x0000_s42004" name="Equation" r:id="rId6" imgW="1054100" imgH="241300" progId="Equation.DSMT4">
              <p:embed/>
            </p:oleObj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p:oleObj spid="_x0000_s42005" name="Equation" r:id="rId7" imgW="241300" imgH="228600" progId="Equation.3">
              <p:embed/>
            </p:oleObj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>
          <a:xfrm>
            <a:off x="457200" y="457795"/>
            <a:ext cx="8229600" cy="1143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="" xmlns:p14="http://schemas.microsoft.com/office/powerpoint/2010/main" val="273268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54</TotalTime>
  <Words>305</Words>
  <Application>Microsoft Office PowerPoint</Application>
  <PresentationFormat>On-screen Show (4:3)</PresentationFormat>
  <Paragraphs>366</Paragraphs>
  <Slides>44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Custom Design</vt:lpstr>
      <vt:lpstr>Equation</vt:lpstr>
      <vt:lpstr>Slide 1</vt:lpstr>
      <vt:lpstr>Mathematics and engineering</vt:lpstr>
      <vt:lpstr>Justification</vt:lpstr>
      <vt:lpstr>Justification</vt:lpstr>
      <vt:lpstr>Justification</vt:lpstr>
      <vt:lpstr>Floor and ceiling function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lide 41</vt:lpstr>
      <vt:lpstr>Slide 42</vt:lpstr>
      <vt:lpstr>Slide 43</vt:lpstr>
      <vt:lpstr>End of the Chapt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Kamal</cp:lastModifiedBy>
  <cp:revision>437</cp:revision>
  <dcterms:created xsi:type="dcterms:W3CDTF">2009-09-11T23:00:44Z</dcterms:created>
  <dcterms:modified xsi:type="dcterms:W3CDTF">2018-03-07T07:19:09Z</dcterms:modified>
</cp:coreProperties>
</file>